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1" r:id="rId3"/>
    <p:sldId id="290" r:id="rId4"/>
    <p:sldId id="295" r:id="rId5"/>
    <p:sldId id="292" r:id="rId6"/>
    <p:sldId id="296" r:id="rId7"/>
    <p:sldId id="297" r:id="rId8"/>
    <p:sldId id="298" r:id="rId9"/>
    <p:sldId id="293" r:id="rId10"/>
    <p:sldId id="299" r:id="rId11"/>
    <p:sldId id="294" r:id="rId12"/>
    <p:sldId id="302" r:id="rId13"/>
    <p:sldId id="303" r:id="rId14"/>
    <p:sldId id="300" r:id="rId15"/>
    <p:sldId id="301" r:id="rId16"/>
    <p:sldId id="279" r:id="rId17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91"/>
    <p:restoredTop sz="94630"/>
  </p:normalViewPr>
  <p:slideViewPr>
    <p:cSldViewPr snapToGrid="0" showGuides="1">
      <p:cViewPr varScale="1">
        <p:scale>
          <a:sx n="91" d="100"/>
          <a:sy n="91" d="100"/>
        </p:scale>
        <p:origin x="-102" y="-2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594850" y="276225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379585" y="382270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3.emf"/><Relationship Id="rId4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512685" y="208280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3.emf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.emf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3126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zh-CN" altLang="en-US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增长速度的比较</a:t>
            </a: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</a:t>
            </a:r>
            <a:r>
              <a:rPr lang="zh-CN" altLang="en-US" sz="2400" b="1" dirty="0" smtClean="0">
                <a:sym typeface="+mn-ea"/>
              </a:rPr>
              <a:t>：吴中才</a:t>
            </a:r>
            <a:r>
              <a:rPr lang="zh-CN" altLang="en-US" sz="2400" b="1" dirty="0">
                <a:sym typeface="+mn-ea"/>
              </a:rPr>
              <a:t>　</a:t>
            </a:r>
            <a:r>
              <a:rPr lang="zh-CN" altLang="en-US" sz="2400" b="1" dirty="0" smtClean="0">
                <a:sym typeface="+mn-ea"/>
              </a:rPr>
              <a:t>中国人民大学附属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二册  第四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03485" y="1612680"/>
            <a:ext cx="10414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课本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习题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A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）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求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5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任意区间上的平均变化率，并说明自变量每增加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单位时函数值的</a:t>
            </a:r>
            <a:r>
              <a:rPr lang="zh-CN" altLang="en-US" sz="2800" kern="1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情况</a:t>
            </a:r>
            <a:r>
              <a:rPr lang="zh-CN" altLang="en-US" sz="2800" kern="1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03485" y="1612680"/>
            <a:ext cx="10414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课本第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习题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B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）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函数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定义域为</a:t>
            </a:r>
            <a:r>
              <a:rPr lang="en-US" altLang="zh-CN" sz="2800" b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分别判断下列条件下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单调性：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任意区间内的平均变化率均为正数；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任意区间内的平均变化率均比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同一区间内的平均变化率小．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03485" y="1612680"/>
            <a:ext cx="10414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课本第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习题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B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函数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任意区间内的平均变化率均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说明当自变量减小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单位时，函数值的变化情况．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55725" y="1612680"/>
            <a:ext cx="10414000" cy="1930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函数的平均变化率刻画函数的增长速度的快慢；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简单比较指数增长、线性增长、对数增长的增长速度．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55725" y="1612680"/>
            <a:ext cx="10414000" cy="2576667"/>
          </a:xfrm>
          <a:prstGeom prst="rect">
            <a:avLst/>
          </a:prstGeom>
        </p:spPr>
        <p:txBody>
          <a:bodyPr>
            <a:spAutoFit/>
          </a:bodyPr>
          <a:lstStyle/>
          <a:p>
            <a:pPr marL="768350" indent="-514350">
              <a:lnSpc>
                <a:spcPct val="150000"/>
              </a:lnSpc>
              <a:spcAft>
                <a:spcPts val="0"/>
              </a:spcAft>
              <a:buAutoNum type="arabicPeriod"/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阅读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课本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拓展阅读“指数运算与生活哲学”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68350" indent="-51435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并举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出一个生活中的指数增长的例子；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课本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习题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A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；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学有余力的同学思考：课本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习题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C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8889" y="1602170"/>
            <a:ext cx="113616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有一套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房子，价格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万元，假设房价每年上涨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某人每年固定能攒下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万元，如果他想买这套房子，在不贷款、收入不增加的前提下，这个人需要多少年才能攒够钱买这套房子？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A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永远也买不起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1129" y="1339420"/>
            <a:ext cx="1080462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凭直觉，你认为上述问题的答案是什么？为什么？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房价的增长速度一直都比攒钱的增长速度快吗？怎么刻画它们的增长速度呢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一般地，函数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区间             上的平均变化率怎么表示？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了简便计算，我们常常令      ．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011642" y="4676613"/>
          <a:ext cx="21415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" imgW="21336000" imgH="4876800" progId="Equation.DSMT4">
                  <p:embed/>
                </p:oleObj>
              </mc:Choice>
              <mc:Fallback>
                <p:oleObj name="Equation" r:id="rId2" imgW="21336000" imgH="4876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1642" y="4676613"/>
                        <a:ext cx="2141537" cy="484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021302" y="5413213"/>
          <a:ext cx="865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0" imgH="3962400" progId="Equation.DSMT4">
                  <p:embed/>
                </p:oleObj>
              </mc:Choice>
              <mc:Fallback>
                <p:oleObj name="Equation" r:id="rId4" imgW="9144000" imgH="39624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1302" y="5413213"/>
                        <a:ext cx="865187" cy="366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基本初等函数的增长速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893273" y="1349928"/>
            <a:ext cx="10414000" cy="1384995"/>
            <a:chOff x="893273" y="1539108"/>
            <a:chExt cx="10414000" cy="1384995"/>
          </a:xfrm>
        </p:grpSpPr>
        <p:sp>
          <p:nvSpPr>
            <p:cNvPr id="3" name="矩形 2"/>
            <p:cNvSpPr/>
            <p:nvPr/>
          </p:nvSpPr>
          <p:spPr>
            <a:xfrm>
              <a:off x="893273" y="1539108"/>
              <a:ext cx="10414000" cy="138499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b="1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.</a:t>
              </a:r>
              <a:r>
                <a:rPr lang="en-US" altLang="zh-CN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已知函数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，         ，      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，分别计算这三个函数在区间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上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平均变化率．</a:t>
              </a:r>
              <a:endParaRPr lang="zh-CN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3563007" y="1724735"/>
            <a:ext cx="1256128" cy="462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2" imgW="13106400" imgH="4876800" progId="Equation.DSMT4">
                    <p:embed/>
                  </p:oleObj>
                </mc:Choice>
                <mc:Fallback>
                  <p:oleObj name="Equation" r:id="rId2" imgW="13106400" imgH="48768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63007" y="1724735"/>
                          <a:ext cx="1256128" cy="4627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5002905" y="1756265"/>
            <a:ext cx="1725016" cy="43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9202400" imgH="4876800" progId="Equation.DSMT4">
                    <p:embed/>
                  </p:oleObj>
                </mc:Choice>
                <mc:Fallback>
                  <p:oleObj name="Equation" r:id="rId4" imgW="19202400" imgH="4876800" progId="Equation.DSMT4">
                    <p:embed/>
                    <p:pic>
                      <p:nvPicPr>
                        <p:cNvPr id="0" name="图片 20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02905" y="1756265"/>
                          <a:ext cx="1725016" cy="4312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6936784" y="1724735"/>
            <a:ext cx="1387367" cy="492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14325600" imgH="5181600" progId="Equation.DSMT4">
                    <p:embed/>
                  </p:oleObj>
                </mc:Choice>
                <mc:Fallback>
                  <p:oleObj name="Equation" r:id="rId6" imgW="14325600" imgH="5181600" progId="Equation.DSMT4">
                    <p:embed/>
                    <p:pic>
                      <p:nvPicPr>
                        <p:cNvPr id="0" name="图片 20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36784" y="1724735"/>
                          <a:ext cx="1387367" cy="4922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20"/>
            <p:cNvGraphicFramePr>
              <a:graphicFrameLocks noChangeAspect="1"/>
            </p:cNvGraphicFramePr>
            <p:nvPr/>
          </p:nvGraphicFramePr>
          <p:xfrm>
            <a:off x="3069019" y="2364828"/>
            <a:ext cx="2127293" cy="462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21031200" imgH="4572000" progId="Equation.DSMT4">
                    <p:embed/>
                  </p:oleObj>
                </mc:Choice>
                <mc:Fallback>
                  <p:oleObj name="Equation" r:id="rId8" imgW="21031200" imgH="4572000" progId="Equation.DSMT4">
                    <p:embed/>
                    <p:pic>
                      <p:nvPicPr>
                        <p:cNvPr id="0" name="图片 20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69019" y="2364828"/>
                          <a:ext cx="2127293" cy="4624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41237" y="2924378"/>
            <a:ext cx="2974266" cy="310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基本初等函数的增长速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893273" y="1160748"/>
            <a:ext cx="10972906" cy="4616648"/>
            <a:chOff x="893273" y="1160748"/>
            <a:chExt cx="10972906" cy="4616648"/>
          </a:xfrm>
        </p:grpSpPr>
        <p:sp>
          <p:nvSpPr>
            <p:cNvPr id="3" name="矩形 2"/>
            <p:cNvSpPr/>
            <p:nvPr/>
          </p:nvSpPr>
          <p:spPr>
            <a:xfrm>
              <a:off x="893273" y="1160748"/>
              <a:ext cx="10972906" cy="46166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思考：</a:t>
              </a:r>
              <a:endPara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①上述三个平均变化率的几何意义是什么？你能否用自己的语言描述这三个函数在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区间     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上的增长趋势？</a:t>
              </a:r>
              <a:endPara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endPara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②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结合函数图像，说明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“        ”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实际意义．</a:t>
              </a:r>
              <a:endPara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endPara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③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试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比较   与   、 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大小关系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．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自变量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区间长度不是</a:t>
              </a:r>
              <a:r>
                <a:rPr lang="en-US" altLang="zh-CN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呢？</a:t>
              </a:r>
              <a:endParaRPr lang="zh-CN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4508949" y="2659122"/>
            <a:ext cx="966952" cy="411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2" imgW="10668000" imgH="4572000" progId="Equation.DSMT4">
                    <p:embed/>
                  </p:oleObj>
                </mc:Choice>
                <mc:Fallback>
                  <p:oleObj name="Equation" r:id="rId2" imgW="10668000" imgH="45720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08949" y="2659122"/>
                          <a:ext cx="966952" cy="4114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5192110" y="3699641"/>
            <a:ext cx="1319993" cy="830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4325600" imgH="8839200" progId="Equation.DSMT4">
                    <p:embed/>
                  </p:oleObj>
                </mc:Choice>
                <mc:Fallback>
                  <p:oleObj name="Equation" r:id="rId4" imgW="14325600" imgH="88392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92110" y="3699641"/>
                          <a:ext cx="1319993" cy="8303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2680136" y="5023939"/>
            <a:ext cx="5143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6096000" imgH="8839200" progId="Equation.DSMT4">
                    <p:embed/>
                  </p:oleObj>
                </mc:Choice>
                <mc:Fallback>
                  <p:oleObj name="Equation" r:id="rId6" imgW="6096000" imgH="8839200" progId="Equation.DSMT4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80136" y="5023939"/>
                          <a:ext cx="514350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3562994" y="5023939"/>
            <a:ext cx="47624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5791200" imgH="8839200" progId="Equation.DSMT4">
                    <p:embed/>
                  </p:oleObj>
                </mc:Choice>
                <mc:Fallback>
                  <p:oleObj name="Equation" r:id="rId8" imgW="5791200" imgH="8839200" progId="Equation.DSMT4">
                    <p:embed/>
                    <p:pic>
                      <p:nvPicPr>
                        <p:cNvPr id="0" name="图片 30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62994" y="5023939"/>
                          <a:ext cx="476245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4214636" y="5023939"/>
            <a:ext cx="5143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6096000" imgH="8839200" progId="Equation.DSMT4">
                    <p:embed/>
                  </p:oleObj>
                </mc:Choice>
                <mc:Fallback>
                  <p:oleObj name="Equation" r:id="rId10" imgW="6096000" imgH="8839200" progId="Equation.DSMT4">
                    <p:embed/>
                    <p:pic>
                      <p:nvPicPr>
                        <p:cNvPr id="0" name="图片 30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14636" y="5023939"/>
                          <a:ext cx="514350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基本初等函数的增长速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893273" y="1160748"/>
            <a:ext cx="10972906" cy="1284006"/>
            <a:chOff x="893273" y="1160748"/>
            <a:chExt cx="10972906" cy="1284006"/>
          </a:xfrm>
        </p:grpSpPr>
        <p:sp>
          <p:nvSpPr>
            <p:cNvPr id="3" name="矩形 2"/>
            <p:cNvSpPr/>
            <p:nvPr/>
          </p:nvSpPr>
          <p:spPr>
            <a:xfrm>
              <a:off x="893273" y="1160748"/>
              <a:ext cx="10972906" cy="12840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b="1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已知函数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，        ，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分别计算这两个函数在区间 </a:t>
              </a:r>
              <a:endPara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平均变化率，并比较它们的大小．</a:t>
              </a:r>
              <a:endPara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3584027" y="1345324"/>
            <a:ext cx="11239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Equation" r:id="rId2" imgW="13411200" imgH="5181600" progId="Equation.DSMT4">
                    <p:embed/>
                  </p:oleObj>
                </mc:Choice>
                <mc:Fallback>
                  <p:oleObj name="Equation" r:id="rId2" imgW="13411200" imgH="5181600" progId="Equation.DSMT4">
                    <p:embed/>
                    <p:pic>
                      <p:nvPicPr>
                        <p:cNvPr id="0" name="图片 40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84027" y="1345324"/>
                          <a:ext cx="112395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5034455" y="1387363"/>
            <a:ext cx="15049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4" imgW="17983200" imgH="4876800" progId="Equation.DSMT4">
                    <p:embed/>
                  </p:oleObj>
                </mc:Choice>
                <mc:Fallback>
                  <p:oleObj name="Equation" r:id="rId4" imgW="17983200" imgH="4876800" progId="Equation.DSMT4">
                    <p:embed/>
                    <p:pic>
                      <p:nvPicPr>
                        <p:cNvPr id="0" name="图片 40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34455" y="1387363"/>
                          <a:ext cx="1504950" cy="400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1387366" y="2007474"/>
            <a:ext cx="171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6" imgW="20421600" imgH="4572000" progId="Equation.DSMT4">
                    <p:embed/>
                  </p:oleObj>
                </mc:Choice>
                <mc:Fallback>
                  <p:oleObj name="Equation" r:id="rId6" imgW="20421600" imgH="4572000" progId="Equation.DSMT4">
                    <p:embed/>
                    <p:pic>
                      <p:nvPicPr>
                        <p:cNvPr id="0" name="图片 41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87366" y="2007474"/>
                          <a:ext cx="17145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1320994" y="2645254"/>
            <a:ext cx="9161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图像的直观，也可以看出它们的平均变化率大小关系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95869" y="3206402"/>
            <a:ext cx="3356269" cy="3302857"/>
            <a:chOff x="3895869" y="3206402"/>
            <a:chExt cx="3356269" cy="3302857"/>
          </a:xfrm>
        </p:grpSpPr>
        <p:pic>
          <p:nvPicPr>
            <p:cNvPr id="30" name="图片 29"/>
            <p:cNvPicPr/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95869" y="3206402"/>
              <a:ext cx="3356269" cy="3302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2" name="直接连接符 31"/>
            <p:cNvCxnSpPr/>
            <p:nvPr/>
          </p:nvCxnSpPr>
          <p:spPr>
            <a:xfrm rot="5400000">
              <a:off x="5420814" y="4732164"/>
              <a:ext cx="972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5388864" y="4375254"/>
              <a:ext cx="1656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922584" y="4251424"/>
              <a:ext cx="288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5917334" y="5044934"/>
              <a:ext cx="288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基本初等函数的增长速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945931" y="1173817"/>
            <a:ext cx="1063646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&lt;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1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平均变化率还一定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比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吗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比较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三个函数的平均变化率的变化趋势，你能得到什么结论？</a:t>
            </a: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③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能否举一些生活中指数增长、线性增长、对数增长的例子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回扣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861852" y="845450"/>
            <a:ext cx="10592573" cy="5909310"/>
            <a:chOff x="914402" y="919020"/>
            <a:chExt cx="10592573" cy="5909310"/>
          </a:xfrm>
        </p:grpSpPr>
        <p:sp>
          <p:nvSpPr>
            <p:cNvPr id="3" name="矩形 2"/>
            <p:cNvSpPr/>
            <p:nvPr/>
          </p:nvSpPr>
          <p:spPr>
            <a:xfrm>
              <a:off x="914402" y="919020"/>
              <a:ext cx="10592573" cy="59093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问题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我们再来研究本节课开始的问题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经过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800" b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年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后，房价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元，这个人攒下的钱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共有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元，则这两个函数的解析式分别为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，               ，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∈</a:t>
              </a:r>
              <a:r>
                <a:rPr lang="en-US" altLang="zh-CN" sz="2800" b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．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区间                        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令               ，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得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                 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所以                          ，</a:t>
              </a:r>
              <a:endPara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即 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≥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房价的增长速度比攒钱的增长速度快．</a:t>
              </a:r>
              <a:endParaRPr lang="zh-CN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713186" y="3037505"/>
              <a:ext cx="8607345" cy="3135677"/>
              <a:chOff x="1713186" y="3037505"/>
              <a:chExt cx="8607345" cy="3135677"/>
            </a:xfrm>
          </p:grpSpPr>
          <p:graphicFrame>
            <p:nvGraphicFramePr>
              <p:cNvPr id="3073" name="Object 1"/>
              <p:cNvGraphicFramePr>
                <a:graphicFrameLocks noChangeAspect="1"/>
              </p:cNvGraphicFramePr>
              <p:nvPr/>
            </p:nvGraphicFramePr>
            <p:xfrm>
              <a:off x="2511974" y="3037505"/>
              <a:ext cx="2228852" cy="490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1" name="Equation" r:id="rId2" imgW="22860000" imgH="5181600" progId="Equation.DSMT4">
                      <p:embed/>
                    </p:oleObj>
                  </mc:Choice>
                  <mc:Fallback>
                    <p:oleObj name="Equation" r:id="rId2" imgW="22860000" imgH="5181600" progId="Equation.DSMT4">
                      <p:embed/>
                      <p:pic>
                        <p:nvPicPr>
                          <p:cNvPr id="0" name="图片 512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511974" y="3037505"/>
                            <a:ext cx="2228852" cy="4903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5" name="Object 3"/>
              <p:cNvGraphicFramePr>
                <a:graphicFrameLocks noChangeAspect="1"/>
              </p:cNvGraphicFramePr>
              <p:nvPr/>
            </p:nvGraphicFramePr>
            <p:xfrm>
              <a:off x="4887305" y="3090058"/>
              <a:ext cx="1493331" cy="4457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name="Equation" r:id="rId4" imgW="15240000" imgH="4572000" progId="Equation.DSMT4">
                      <p:embed/>
                    </p:oleObj>
                  </mc:Choice>
                  <mc:Fallback>
                    <p:oleObj name="Equation" r:id="rId4" imgW="15240000" imgH="4572000" progId="Equation.DSMT4">
                      <p:embed/>
                      <p:pic>
                        <p:nvPicPr>
                          <p:cNvPr id="0" name="图片 512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87305" y="3090058"/>
                            <a:ext cx="1493331" cy="445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" name="Object 5"/>
              <p:cNvGraphicFramePr>
                <a:graphicFrameLocks noChangeAspect="1"/>
              </p:cNvGraphicFramePr>
              <p:nvPr/>
            </p:nvGraphicFramePr>
            <p:xfrm>
              <a:off x="2385865" y="3657172"/>
              <a:ext cx="2228194" cy="464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6" imgW="21945600" imgH="4572000" progId="Equation.DSMT4">
                      <p:embed/>
                    </p:oleObj>
                  </mc:Choice>
                  <mc:Fallback>
                    <p:oleObj name="Equation" r:id="rId6" imgW="21945600" imgH="4572000" progId="Equation.DSMT4">
                      <p:embed/>
                      <p:pic>
                        <p:nvPicPr>
                          <p:cNvPr id="0" name="图片 512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385865" y="3657172"/>
                            <a:ext cx="2228194" cy="4642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" name="Object 7"/>
              <p:cNvGraphicFramePr>
                <a:graphicFrameLocks noChangeAspect="1"/>
              </p:cNvGraphicFramePr>
              <p:nvPr/>
            </p:nvGraphicFramePr>
            <p:xfrm>
              <a:off x="5402317" y="3468428"/>
              <a:ext cx="4918214" cy="913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8" imgW="54254400" imgH="10058400" progId="Equation.DSMT4">
                      <p:embed/>
                    </p:oleObj>
                  </mc:Choice>
                  <mc:Fallback>
                    <p:oleObj name="Equation" r:id="rId8" imgW="54254400" imgH="10058400" progId="Equation.DSMT4">
                      <p:embed/>
                      <p:pic>
                        <p:nvPicPr>
                          <p:cNvPr id="0" name="图片 512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402317" y="3468428"/>
                            <a:ext cx="4918214" cy="9130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1" name="Object 9"/>
              <p:cNvGraphicFramePr>
                <a:graphicFrameLocks noChangeAspect="1"/>
              </p:cNvGraphicFramePr>
              <p:nvPr/>
            </p:nvGraphicFramePr>
            <p:xfrm>
              <a:off x="5412825" y="4540479"/>
              <a:ext cx="3240190" cy="872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name="Equation" r:id="rId10" imgW="35661600" imgH="9753600" progId="Equation.DSMT4">
                      <p:embed/>
                    </p:oleObj>
                  </mc:Choice>
                  <mc:Fallback>
                    <p:oleObj name="Equation" r:id="rId10" imgW="35661600" imgH="9753600" progId="Equation.DSMT4">
                      <p:embed/>
                      <p:pic>
                        <p:nvPicPr>
                          <p:cNvPr id="0" name="图片 512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412825" y="4540479"/>
                            <a:ext cx="3240190" cy="8723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3" name="Object 11"/>
              <p:cNvGraphicFramePr>
                <a:graphicFrameLocks noChangeAspect="1"/>
              </p:cNvGraphicFramePr>
              <p:nvPr/>
            </p:nvGraphicFramePr>
            <p:xfrm>
              <a:off x="1713186" y="5411933"/>
              <a:ext cx="1093076" cy="761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" name="Equation" r:id="rId12" imgW="12801600" imgH="8839200" progId="Equation.DSMT4">
                      <p:embed/>
                    </p:oleObj>
                  </mc:Choice>
                  <mc:Fallback>
                    <p:oleObj name="Equation" r:id="rId12" imgW="12801600" imgH="8839200" progId="Equation.DSMT4">
                      <p:embed/>
                      <p:pic>
                        <p:nvPicPr>
                          <p:cNvPr id="0" name="图片 512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713186" y="5411933"/>
                            <a:ext cx="1093076" cy="7612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13"/>
              <p:cNvGraphicFramePr>
                <a:graphicFrameLocks noChangeAspect="1"/>
              </p:cNvGraphicFramePr>
              <p:nvPr/>
            </p:nvGraphicFramePr>
            <p:xfrm>
              <a:off x="3941379" y="5623031"/>
              <a:ext cx="1706551" cy="411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Equation" r:id="rId14" imgW="18897600" imgH="4572000" progId="Equation.DSMT4">
                      <p:embed/>
                    </p:oleObj>
                  </mc:Choice>
                  <mc:Fallback>
                    <p:oleObj name="Equation" r:id="rId14" imgW="18897600" imgH="4572000" progId="Equation.DSMT4">
                      <p:embed/>
                      <p:pic>
                        <p:nvPicPr>
                          <p:cNvPr id="0" name="图片 512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941379" y="5623031"/>
                            <a:ext cx="1706551" cy="4112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15"/>
              <p:cNvGraphicFramePr>
                <a:graphicFrameLocks noChangeAspect="1"/>
              </p:cNvGraphicFramePr>
              <p:nvPr/>
            </p:nvGraphicFramePr>
            <p:xfrm>
              <a:off x="6894788" y="5601067"/>
              <a:ext cx="2186151" cy="463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8" name="Equation" r:id="rId16" imgW="22555200" imgH="4876800" progId="Equation.DSMT4">
                      <p:embed/>
                    </p:oleObj>
                  </mc:Choice>
                  <mc:Fallback>
                    <p:oleObj name="Equation" r:id="rId16" imgW="22555200" imgH="4876800" progId="Equation.DSMT4">
                      <p:embed/>
                      <p:pic>
                        <p:nvPicPr>
                          <p:cNvPr id="0" name="图片 512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894788" y="5601067"/>
                            <a:ext cx="2186151" cy="4637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回扣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61852" y="1097690"/>
            <a:ext cx="1059257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也可以列表，直观地看一看这两个函数值（取整数，单位：万元）的变化情况：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825821" y="2674680"/>
          <a:ext cx="10710508" cy="1440180"/>
        </p:xfrm>
        <a:graphic>
          <a:graphicData uri="http://schemas.openxmlformats.org/drawingml/2006/table">
            <a:tbl>
              <a:tblPr/>
              <a:tblGrid>
                <a:gridCol w="1070046"/>
                <a:gridCol w="1070046"/>
                <a:gridCol w="1071302"/>
                <a:gridCol w="1071302"/>
                <a:gridCol w="1071302"/>
                <a:gridCol w="1071302"/>
                <a:gridCol w="1071302"/>
                <a:gridCol w="1071302"/>
                <a:gridCol w="1071302"/>
                <a:gridCol w="1071302"/>
              </a:tblGrid>
              <a:tr h="4747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100" i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endParaRPr lang="en-US" sz="2100" i="1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47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100" i="1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h</a:t>
                      </a:r>
                      <a:r>
                        <a:rPr lang="en-US" altLang="zh-CN" sz="2100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altLang="zh-CN" sz="2100" i="1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en-US" altLang="zh-CN" sz="2100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en-US" sz="2100" kern="100" dirty="0">
                        <a:solidFill>
                          <a:srgbClr val="333333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2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42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66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93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22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54</a:t>
                      </a:r>
                      <a:endParaRPr lang="zh-CN" sz="2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90</a:t>
                      </a:r>
                      <a:endParaRPr lang="zh-CN" sz="2100" kern="100" dirty="0">
                        <a:solidFill>
                          <a:srgbClr val="FF0000"/>
                        </a:solidFill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29</a:t>
                      </a:r>
                      <a:endParaRPr lang="zh-CN" sz="2100" kern="100" dirty="0">
                        <a:solidFill>
                          <a:srgbClr val="FF0000"/>
                        </a:solidFill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72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473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100" i="1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altLang="zh-CN" sz="2100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en-US" altLang="zh-CN" sz="2100" i="1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en-US" altLang="zh-CN" sz="2100" kern="100" dirty="0" smtClean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en-US" sz="2100" kern="100" dirty="0">
                        <a:solidFill>
                          <a:srgbClr val="333333"/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2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6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0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4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8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2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60</a:t>
                      </a:r>
                      <a:endParaRPr lang="zh-CN" sz="2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00</a:t>
                      </a:r>
                      <a:endParaRPr lang="zh-CN" sz="2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35640" marR="1356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0" y="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2743200" imgH="3048000" progId="Equation.DSMT4">
                  <p:embed/>
                </p:oleObj>
              </mc:Choice>
              <mc:Fallback>
                <p:oleObj name="Equation" r:id="rId2" imgW="2743200" imgH="30480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14300" cy="133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0" y="0"/>
          <a:ext cx="2952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010400" imgH="4572000" progId="Equation.DSMT4">
                  <p:embed/>
                </p:oleObj>
              </mc:Choice>
              <mc:Fallback>
                <p:oleObj name="Equation" r:id="rId4" imgW="7010400" imgH="45720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295275" cy="19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0" y="0"/>
          <a:ext cx="2762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705600" imgH="4572000" progId="Equation.DSMT4">
                  <p:embed/>
                </p:oleObj>
              </mc:Choice>
              <mc:Fallback>
                <p:oleObj name="Equation" r:id="rId6" imgW="6705600" imgH="4572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276225" cy="19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6</Words>
  <Application>WPS 演示</Application>
  <PresentationFormat>自定义</PresentationFormat>
  <Paragraphs>178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5</vt:i4>
      </vt:variant>
    </vt:vector>
  </HeadingPairs>
  <TitlesOfParts>
    <vt:vector size="54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Times New Roman</vt:lpstr>
      <vt:lpstr>楷体</vt:lpstr>
      <vt:lpstr>Times New Roman</vt:lpstr>
      <vt:lpstr>Calibri</vt:lpstr>
      <vt:lpstr>Calibri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202</cp:revision>
  <dcterms:created xsi:type="dcterms:W3CDTF">2014-11-06T06:08:00Z</dcterms:created>
  <dcterms:modified xsi:type="dcterms:W3CDTF">2020-12-14T07:0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